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09" r:id="rId4"/>
    <p:sldId id="312" r:id="rId5"/>
    <p:sldId id="314" r:id="rId6"/>
    <p:sldId id="316" r:id="rId7"/>
    <p:sldId id="317" r:id="rId8"/>
    <p:sldId id="322" r:id="rId9"/>
    <p:sldId id="319" r:id="rId10"/>
    <p:sldId id="320" r:id="rId11"/>
    <p:sldId id="321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34588" autoAdjust="0"/>
    <p:restoredTop sz="86429" autoAdjust="0"/>
  </p:normalViewPr>
  <p:slideViewPr>
    <p:cSldViewPr snapToGrid="0">
      <p:cViewPr>
        <p:scale>
          <a:sx n="81" d="100"/>
          <a:sy n="81" d="100"/>
        </p:scale>
        <p:origin x="198" y="35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 fontScale="90000"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sur </a:t>
            </a:r>
            <a:r>
              <a:rPr lang="fr-FR" dirty="0" smtClean="0">
                <a:solidFill>
                  <a:srgbClr val="002060"/>
                </a:solidFill>
              </a:rPr>
              <a:t>REDUIRE, puissances et </a:t>
            </a:r>
            <a:r>
              <a:rPr lang="fr-FR" dirty="0" err="1" smtClean="0">
                <a:solidFill>
                  <a:srgbClr val="002060"/>
                </a:solidFill>
              </a:rPr>
              <a:t>arithmetique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20 secondes </a:t>
            </a:r>
            <a:r>
              <a:rPr lang="fr-FR" sz="3200" b="1" dirty="0"/>
              <a:t>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228 est-il </a:t>
            </a:r>
            <a:r>
              <a:rPr lang="fr-FR" sz="6000" smtClean="0">
                <a:latin typeface="Times New Roman" pitchFamily="18" charset="0"/>
                <a:cs typeface="Times New Roman" pitchFamily="18" charset="0"/>
              </a:rPr>
              <a:t>divisible par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3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5540619" y="3327643"/>
          <a:ext cx="1343840" cy="1185741"/>
        </p:xfrm>
        <a:graphic>
          <a:graphicData uri="http://schemas.openxmlformats.org/presentationml/2006/ole">
            <p:oleObj spid="_x0000_s1026" name="Equation" r:id="rId3" imgW="215640" imgH="19044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7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2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  3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 +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7  9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9896359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Quels sont les diviseurs de 16 ?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69631" y="2015732"/>
            <a:ext cx="11289323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endParaRPr lang="fr-FR" sz="5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</a:rPr>
              <a:t>Ce nombre est en écriture scientifique ? </a:t>
            </a:r>
            <a:endParaRPr lang="fr-FR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4399572" y="4259751"/>
          <a:ext cx="2796695" cy="1027357"/>
        </p:xfrm>
        <a:graphic>
          <a:graphicData uri="http://schemas.openxmlformats.org/presentationml/2006/ole">
            <p:oleObj spid="_x0000_s3074" name="Equation" r:id="rId3" imgW="622080" imgH="228600" progId="Equation.DSMT4">
              <p:embed/>
            </p:oleObj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1193800" y="2468684"/>
          <a:ext cx="914400" cy="198438"/>
        </p:xfrm>
        <a:graphic>
          <a:graphicData uri="http://schemas.openxmlformats.org/presentationml/2006/ole">
            <p:oleObj spid="_x0000_s3075" name="Equation" r:id="rId4" imgW="914400" imgH="19872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54 est-il un multiple de 8 ?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33047" y="2015732"/>
            <a:ext cx="11207262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onner deux produits égaux à 24.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Quelle est l’écriture décimale de      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6120422" y="3317633"/>
          <a:ext cx="951995" cy="867506"/>
        </p:xfrm>
        <a:graphic>
          <a:graphicData uri="http://schemas.openxmlformats.org/presentationml/2006/ole">
            <p:oleObj spid="_x0000_s2050" name="Equation" r:id="rId3" imgW="228600" imgH="20304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670</TotalTime>
  <Words>103</Words>
  <Application>Microsoft Office PowerPoint</Application>
  <PresentationFormat>Personnalisé</PresentationFormat>
  <Paragraphs>28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MathType 6.0 Equation</vt:lpstr>
      <vt:lpstr>Test sur REDUIRE, puissances et arithmetique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45</cp:revision>
  <dcterms:created xsi:type="dcterms:W3CDTF">2017-10-13T11:15:43Z</dcterms:created>
  <dcterms:modified xsi:type="dcterms:W3CDTF">2019-08-31T16:08:59Z</dcterms:modified>
</cp:coreProperties>
</file>